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4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普洱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3年02月03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SP9722B26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:rsidR="00BD3789" w:rsidRDefault="00F87D86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26326412" w:history="1">
        <w:r w:rsidR="00BD3789" w:rsidRPr="00335238">
          <w:rPr>
            <w:rStyle w:val="a5"/>
            <w:rFonts w:ascii="黑体" w:eastAsia="黑体" w:hAnsi="黑体"/>
            <w:noProof/>
            <w:kern w:val="32"/>
          </w:rPr>
          <w:t>1.</w:t>
        </w:r>
        <w:r w:rsidR="00BD378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BD3789" w:rsidRPr="00335238">
          <w:rPr>
            <w:rStyle w:val="a5"/>
            <w:rFonts w:ascii="黑体" w:eastAsia="黑体" w:hAnsi="黑体" w:hint="eastAsia"/>
            <w:noProof/>
            <w:kern w:val="32"/>
          </w:rPr>
          <w:t>项目概况</w:t>
        </w:r>
        <w:r w:rsidR="00BD3789">
          <w:rPr>
            <w:noProof/>
            <w:webHidden/>
          </w:rPr>
          <w:tab/>
        </w:r>
        <w:r w:rsidR="00BD3789">
          <w:rPr>
            <w:noProof/>
            <w:webHidden/>
          </w:rPr>
          <w:fldChar w:fldCharType="begin"/>
        </w:r>
        <w:r w:rsidR="00BD3789">
          <w:rPr>
            <w:noProof/>
            <w:webHidden/>
          </w:rPr>
          <w:instrText xml:space="preserve"> PAGEREF _Toc126326412 \h </w:instrText>
        </w:r>
        <w:r w:rsidR="00BD3789">
          <w:rPr>
            <w:noProof/>
            <w:webHidden/>
          </w:rPr>
        </w:r>
        <w:r w:rsidR="00BD3789">
          <w:rPr>
            <w:noProof/>
            <w:webHidden/>
          </w:rPr>
          <w:fldChar w:fldCharType="separate"/>
        </w:r>
        <w:r w:rsidR="00BD3789">
          <w:rPr>
            <w:noProof/>
            <w:webHidden/>
          </w:rPr>
          <w:t>3</w:t>
        </w:r>
        <w:r w:rsidR="00BD3789">
          <w:rPr>
            <w:noProof/>
            <w:webHidden/>
          </w:rPr>
          <w:fldChar w:fldCharType="end"/>
        </w:r>
      </w:hyperlink>
    </w:p>
    <w:p w:rsidR="00BD3789" w:rsidRDefault="00BD3789" w:rsidP="0033523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6326413" w:history="1">
        <w:r w:rsidRPr="00335238">
          <w:rPr>
            <w:rStyle w:val="a5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hint="eastAsia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D3789" w:rsidRDefault="00BD3789" w:rsidP="0033523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6326414" w:history="1">
        <w:r w:rsidRPr="00335238">
          <w:rPr>
            <w:rStyle w:val="a5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hint="eastAsia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D3789" w:rsidRDefault="00BD3789" w:rsidP="0033523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6326415" w:history="1">
        <w:r w:rsidRPr="00335238">
          <w:rPr>
            <w:rStyle w:val="a5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hint="eastAsia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D3789" w:rsidRDefault="00BD3789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6326416" w:history="1">
        <w:r w:rsidRPr="00335238">
          <w:rPr>
            <w:rStyle w:val="a5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ascii="黑体" w:eastAsia="黑体" w:hAnsi="黑体" w:hint="eastAsia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D3789" w:rsidRDefault="00BD3789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6326417" w:history="1">
        <w:r w:rsidRPr="00335238">
          <w:rPr>
            <w:rStyle w:val="a5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ascii="黑体" w:eastAsia="黑体" w:hAnsi="黑体" w:hint="eastAsia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D3789" w:rsidRDefault="00BD3789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6326418" w:history="1">
        <w:r w:rsidRPr="00335238">
          <w:rPr>
            <w:rStyle w:val="a5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ascii="黑体" w:eastAsia="黑体" w:hAnsi="黑体" w:hint="eastAsia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BD3789" w:rsidRDefault="00BD3789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6326419" w:history="1">
        <w:r w:rsidRPr="00335238">
          <w:rPr>
            <w:rStyle w:val="a5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hint="eastAsia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D3789" w:rsidRDefault="00BD3789" w:rsidP="0033523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6326420" w:history="1">
        <w:r w:rsidRPr="00335238">
          <w:rPr>
            <w:rStyle w:val="a5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hint="eastAsia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D3789" w:rsidRDefault="00BD3789" w:rsidP="0033523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6326421" w:history="1">
        <w:r w:rsidRPr="00335238">
          <w:rPr>
            <w:rStyle w:val="a5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hint="eastAsia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D3789" w:rsidRDefault="00BD3789" w:rsidP="0033523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6326422" w:history="1">
        <w:r w:rsidRPr="00335238">
          <w:rPr>
            <w:rStyle w:val="a5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hint="eastAsia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D3789" w:rsidRDefault="00BD3789" w:rsidP="0033523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6326423" w:history="1">
        <w:r w:rsidRPr="00335238">
          <w:rPr>
            <w:rStyle w:val="a5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hint="eastAsia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BD3789" w:rsidRDefault="00BD3789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6326424" w:history="1">
        <w:r w:rsidRPr="00335238">
          <w:rPr>
            <w:rStyle w:val="a5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ascii="黑体" w:eastAsia="黑体" w:hAnsi="黑体" w:hint="eastAsia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BD3789" w:rsidRDefault="00BD3789" w:rsidP="0033523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6326425" w:history="1">
        <w:r w:rsidRPr="00335238">
          <w:rPr>
            <w:rStyle w:val="a5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hint="eastAsia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BD3789" w:rsidRDefault="00BD3789" w:rsidP="0033523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6326426" w:history="1">
        <w:r w:rsidRPr="00335238">
          <w:rPr>
            <w:rStyle w:val="a5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hint="eastAsia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BD3789" w:rsidRDefault="00BD3789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6326427" w:history="1">
        <w:r w:rsidRPr="00335238">
          <w:rPr>
            <w:rStyle w:val="a5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35238">
          <w:rPr>
            <w:rStyle w:val="a5"/>
            <w:rFonts w:ascii="黑体" w:eastAsia="黑体" w:hAnsi="黑体" w:hint="eastAsia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63264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26326412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26326413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普洱</w:t>
            </w:r>
            <w:bookmarkEnd w:id="13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2865.0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5.3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26326414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>
            <wp:extent cx="5667375" cy="41243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12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797E" w:rsidRDefault="00C74E2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2797E" w:rsidRDefault="00C74E2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26384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797E" w:rsidRDefault="00C74E2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2797E" w:rsidRDefault="0042797E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26326415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26326416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:rsidR="00254A03" w:rsidRDefault="00254A03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26326417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26326418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pt" o:ole="">
            <v:imagedata r:id="rId17" o:title=""/>
          </v:shape>
          <o:OLEObject Type="Embed" ProgID="Equation.DSMT4" ShapeID="_x0000_i1025" DrawAspect="Content" ObjectID="_1736939206" r:id="rId18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  <w:bookmarkStart w:id="25" w:name="_GoBack"/>
      <w:bookmarkEnd w:id="25"/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6" w:name="_Toc126326419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6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7" w:name="_Toc126326420"/>
      <w:r w:rsidRPr="00002BA3">
        <w:rPr>
          <w:rFonts w:hint="eastAsia"/>
          <w:sz w:val="24"/>
          <w:szCs w:val="24"/>
        </w:rPr>
        <w:t>渗透风量</w:t>
      </w:r>
      <w:bookmarkEnd w:id="27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8" w:name="渗透风量"/>
      <w:r>
        <w:t>本项目忽略渗透风量的影响。</w:t>
      </w:r>
      <w:bookmarkEnd w:id="28"/>
    </w:p>
    <w:p w:rsidR="00F87D86" w:rsidRDefault="00F87D86" w:rsidP="00ED2CB7">
      <w:pPr>
        <w:pStyle w:val="2"/>
        <w:rPr>
          <w:sz w:val="24"/>
          <w:szCs w:val="24"/>
        </w:rPr>
      </w:pPr>
      <w:bookmarkStart w:id="29" w:name="_Toc126326421"/>
      <w:r w:rsidRPr="00002BA3">
        <w:rPr>
          <w:rFonts w:hint="eastAsia"/>
          <w:sz w:val="24"/>
          <w:szCs w:val="24"/>
        </w:rPr>
        <w:t>室内颗粒物源强</w:t>
      </w:r>
      <w:bookmarkEnd w:id="29"/>
    </w:p>
    <w:p w:rsidR="00F87D86" w:rsidRDefault="00F87D86" w:rsidP="00913966">
      <w:pPr>
        <w:jc w:val="center"/>
      </w:pPr>
      <w:bookmarkStart w:id="30" w:name="室内颗粒物源强表"/>
      <w:r>
        <w:t>该项目室内颗粒物源强为0。</w:t>
      </w:r>
      <w:bookmarkEnd w:id="30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31" w:name="_Toc126326422"/>
      <w:r w:rsidRPr="00002BA3">
        <w:rPr>
          <w:rFonts w:hint="eastAsia"/>
          <w:sz w:val="24"/>
          <w:szCs w:val="24"/>
        </w:rPr>
        <w:t>室外颗粒物污染源浓度</w:t>
      </w:r>
      <w:bookmarkEnd w:id="31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2" w:name="室外颗粒物逐时浓度图"/>
      <w:bookmarkEnd w:id="32"/>
      <w:r>
        <w:rPr>
          <w:noProof/>
        </w:rPr>
        <w:lastRenderedPageBreak/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33" w:name="_Toc126326423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3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34" w:name="通风净化表"/>
      <w:bookmarkEnd w:id="34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42797E">
        <w:tc>
          <w:tcPr>
            <w:tcW w:w="905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42797E">
        <w:tc>
          <w:tcPr>
            <w:tcW w:w="905" w:type="dxa"/>
            <w:vMerge w:val="restart"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3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57.3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190.9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97.0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46.4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385.0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977.8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601.0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1526.2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611.8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1553.8</w:t>
            </w:r>
          </w:p>
        </w:tc>
      </w:tr>
      <w:tr w:rsidR="0042797E">
        <w:tc>
          <w:tcPr>
            <w:tcW w:w="905" w:type="dxa"/>
            <w:vMerge w:val="restart"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7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58.3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24.2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6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58.3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24.2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5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58.3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24.2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4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58.3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24.2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3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58.3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24.2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61.5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36.6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70.2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70.0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74.9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74.9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74.9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74.9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74.9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71.6</w:t>
            </w:r>
          </w:p>
        </w:tc>
        <w:tc>
          <w:tcPr>
            <w:tcW w:w="2433" w:type="dxa"/>
            <w:vAlign w:val="center"/>
          </w:tcPr>
          <w:p w:rsidR="0042797E" w:rsidRDefault="00C74E29">
            <w:pPr>
              <w:jc w:val="center"/>
            </w:pPr>
            <w:r>
              <w:t>275.2</w:t>
            </w:r>
          </w:p>
        </w:tc>
      </w:tr>
    </w:tbl>
    <w:p w:rsidR="0042797E" w:rsidRDefault="0042797E">
      <w:pPr>
        <w:jc w:val="center"/>
      </w:pPr>
    </w:p>
    <w:p w:rsidR="0042797E" w:rsidRDefault="0042797E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126326424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结果</w:t>
      </w:r>
      <w:bookmarkEnd w:id="35"/>
    </w:p>
    <w:p w:rsidR="00E656ED" w:rsidRPr="00E656ED" w:rsidRDefault="00E656ED" w:rsidP="00E656ED">
      <w:pPr>
        <w:pStyle w:val="2"/>
        <w:rPr>
          <w:sz w:val="24"/>
        </w:rPr>
      </w:pPr>
      <w:bookmarkStart w:id="36" w:name="_Toc126326425"/>
      <w:r w:rsidRPr="00E656ED">
        <w:rPr>
          <w:rFonts w:hint="eastAsia"/>
          <w:sz w:val="24"/>
          <w:lang w:eastAsia="zh-CN"/>
        </w:rPr>
        <w:t>颗粒物年均值</w:t>
      </w:r>
      <w:bookmarkEnd w:id="36"/>
    </w:p>
    <w:p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42797E">
        <w:tc>
          <w:tcPr>
            <w:tcW w:w="905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42797E">
        <w:tc>
          <w:tcPr>
            <w:tcW w:w="905" w:type="dxa"/>
            <w:vMerge w:val="restart"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3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 w:val="restart"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7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6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5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3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905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2797E" w:rsidRDefault="00C74E29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7" w:name="室内颗粒物达标判定表"/>
      <w:bookmarkEnd w:id="37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8" w:name="颗粒物达标判定图"/>
      <w:bookmarkEnd w:id="38"/>
      <w:r>
        <w:rPr>
          <w:noProof/>
        </w:rPr>
        <w:lastRenderedPageBreak/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614DFE" w:rsidP="00614DFE">
      <w:pPr>
        <w:pStyle w:val="2"/>
        <w:rPr>
          <w:sz w:val="24"/>
          <w:lang w:eastAsia="zh-CN"/>
        </w:rPr>
      </w:pPr>
      <w:bookmarkStart w:id="39" w:name="_Toc126326426"/>
      <w:r w:rsidRPr="00614DFE">
        <w:rPr>
          <w:rFonts w:hint="eastAsia"/>
          <w:sz w:val="24"/>
          <w:lang w:eastAsia="zh-CN"/>
        </w:rPr>
        <w:t>颗粒物日均值</w:t>
      </w:r>
      <w:bookmarkEnd w:id="39"/>
    </w:p>
    <w:p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614DFE" w:rsidRPr="00784C13" w:rsidRDefault="00614DFE" w:rsidP="00614DFE">
      <w:pPr>
        <w:ind w:left="576"/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42797E">
        <w:tc>
          <w:tcPr>
            <w:tcW w:w="679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42797E">
        <w:tc>
          <w:tcPr>
            <w:tcW w:w="679" w:type="dxa"/>
            <w:vMerge w:val="restart"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13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8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 w:val="restart"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17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16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15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13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8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lastRenderedPageBreak/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2797E">
        <w:tc>
          <w:tcPr>
            <w:tcW w:w="679" w:type="dxa"/>
            <w:vMerge/>
            <w:vAlign w:val="center"/>
          </w:tcPr>
          <w:p w:rsidR="0042797E" w:rsidRDefault="00C74E29">
            <w:pPr>
              <w:jc w:val="center"/>
            </w:pPr>
            <w:r>
              <w:t>2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42797E" w:rsidRDefault="00C74E29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42797E" w:rsidRDefault="00C74E29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:rsidR="0042797E" w:rsidRDefault="00C74E29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2797E" w:rsidRDefault="00C74E29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室内PM10日均值达标判定表"/>
      <w:bookmarkEnd w:id="40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PM10颗粒物逐日均值图"/>
      <w:bookmarkEnd w:id="41"/>
      <w:r>
        <w:rPr>
          <w:noProof/>
        </w:rPr>
        <w:drawing>
          <wp:inline distT="0" distB="0" distL="0" distR="0">
            <wp:extent cx="5667375" cy="258127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2" w:name="_Toc126326427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2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3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5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9μg/m³</w:t>
            </w:r>
            <w:bookmarkEnd w:id="43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4" w:name="颗粒物评分项结论"/>
            <w:r w:rsidRPr="00066F60">
              <w:rPr>
                <w:b/>
                <w:bCs/>
              </w:rPr>
              <w:t>满足</w:t>
            </w:r>
            <w:bookmarkEnd w:id="44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5" w:name="颗粒物评分项得分"/>
            <w:r w:rsidRPr="00066F60">
              <w:rPr>
                <w:b/>
                <w:bCs/>
              </w:rPr>
              <w:t>6</w:t>
            </w:r>
            <w:bookmarkEnd w:id="45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2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4E29" w:rsidRDefault="00C74E29" w:rsidP="00AB7079">
      <w:r>
        <w:separator/>
      </w:r>
    </w:p>
  </w:endnote>
  <w:endnote w:type="continuationSeparator" w:id="0">
    <w:p w:rsidR="00C74E29" w:rsidRDefault="00C74E29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variable"/>
    <w:sig w:usb0="A00002BF" w:usb1="38CF7CFA" w:usb2="00000016" w:usb3="00000000" w:csb0="0004000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Default="00EA5E3F">
    <w:pPr>
      <w:pStyle w:val="a4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Default="00C74E29" w:rsidP="002E5C40">
    <w:pPr>
      <w:pStyle w:val="a4"/>
    </w:pPr>
    <w:hyperlink r:id="rId1" w:history="1">
      <w:r w:rsidR="002E5C40" w:rsidRPr="00DD785C">
        <w:rPr>
          <w:rStyle w:val="a5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BD3789">
              <w:rPr>
                <w:bCs/>
                <w:noProof/>
                <w:sz w:val="20"/>
                <w:szCs w:val="20"/>
              </w:rPr>
              <w:t>10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BD3789">
              <w:rPr>
                <w:bCs/>
                <w:noProof/>
                <w:sz w:val="20"/>
                <w:szCs w:val="20"/>
              </w:rPr>
              <w:t>10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:rsidR="002E5C40" w:rsidRDefault="002E5C40" w:rsidP="002E5C40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Default="00EA5E3F">
    <w:pPr>
      <w:pStyle w:val="a4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4E29" w:rsidRDefault="00C74E29" w:rsidP="00AB7079">
      <w:r>
        <w:separator/>
      </w:r>
    </w:p>
  </w:footnote>
  <w:footnote w:type="continuationSeparator" w:id="0">
    <w:p w:rsidR="00C74E29" w:rsidRDefault="00C74E29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3789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97E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D3789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74E2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Char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Char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Char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Char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Char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B70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Char">
    <w:name w:val="标题 4 Char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Char">
    <w:name w:val="标题 2 Char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Char">
    <w:name w:val="标题 1 Char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Char">
    <w:name w:val="标题 6 Char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5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0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1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0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6">
    <w:name w:val="Table Grid"/>
    <w:basedOn w:val="a1"/>
    <w:uiPriority w:val="39"/>
    <w:rsid w:val="00197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E510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E510C"/>
    <w:rPr>
      <w:sz w:val="18"/>
      <w:szCs w:val="18"/>
    </w:rPr>
  </w:style>
  <w:style w:type="paragraph" w:styleId="a8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9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B273D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semiHidden/>
    <w:rsid w:val="005B273D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B273D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5B273D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Char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Char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Char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Char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Char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B70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Char">
    <w:name w:val="标题 4 Char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Char">
    <w:name w:val="标题 2 Char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Char">
    <w:name w:val="标题 1 Char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Char">
    <w:name w:val="标题 6 Char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5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0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1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0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6">
    <w:name w:val="Table Grid"/>
    <w:basedOn w:val="a1"/>
    <w:uiPriority w:val="39"/>
    <w:rsid w:val="00197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E510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E510C"/>
    <w:rPr>
      <w:sz w:val="18"/>
      <w:szCs w:val="18"/>
    </w:rPr>
  </w:style>
  <w:style w:type="paragraph" w:styleId="a8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9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B273D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semiHidden/>
    <w:rsid w:val="005B273D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B273D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3.xml"/><Relationship Id="rId1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21" Type="http://schemas.openxmlformats.org/officeDocument/2006/relationships/image" Target="media/image9.jpg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jp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jpg"/><Relationship Id="rId23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jpg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1</TotalTime>
  <Pages>10</Pages>
  <Words>716</Words>
  <Characters>4083</Characters>
  <Application>Microsoft Office Word</Application>
  <DocSecurity>0</DocSecurity>
  <Lines>34</Lines>
  <Paragraphs>9</Paragraphs>
  <ScaleCrop>false</ScaleCrop>
  <Company>Microsoft</Company>
  <LinksUpToDate>false</LinksUpToDate>
  <CharactersWithSpaces>4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dministrator</dc:creator>
  <cp:lastModifiedBy>Administrator</cp:lastModifiedBy>
  <cp:revision>1</cp:revision>
  <dcterms:created xsi:type="dcterms:W3CDTF">2023-02-03T06:19:00Z</dcterms:created>
  <dcterms:modified xsi:type="dcterms:W3CDTF">2023-02-03T06:20:00Z</dcterms:modified>
</cp:coreProperties>
</file>